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473" r:id="rId3"/>
    <p:sldId id="402" r:id="rId4"/>
    <p:sldId id="446" r:id="rId5"/>
    <p:sldId id="403" r:id="rId6"/>
    <p:sldId id="421" r:id="rId7"/>
    <p:sldId id="465" r:id="rId8"/>
    <p:sldId id="466" r:id="rId9"/>
    <p:sldId id="467" r:id="rId10"/>
    <p:sldId id="474" r:id="rId11"/>
    <p:sldId id="447" r:id="rId12"/>
    <p:sldId id="404" r:id="rId13"/>
    <p:sldId id="449" r:id="rId14"/>
    <p:sldId id="450" r:id="rId15"/>
    <p:sldId id="451" r:id="rId16"/>
    <p:sldId id="453" r:id="rId17"/>
    <p:sldId id="475" r:id="rId18"/>
    <p:sldId id="454" r:id="rId19"/>
    <p:sldId id="456" r:id="rId20"/>
    <p:sldId id="458" r:id="rId21"/>
    <p:sldId id="470" r:id="rId22"/>
    <p:sldId id="468" r:id="rId23"/>
    <p:sldId id="462" r:id="rId24"/>
    <p:sldId id="471" r:id="rId25"/>
    <p:sldId id="459" r:id="rId26"/>
    <p:sldId id="469" r:id="rId27"/>
    <p:sldId id="476" r:id="rId28"/>
    <p:sldId id="477" r:id="rId29"/>
    <p:sldId id="461" r:id="rId30"/>
    <p:sldId id="472" r:id="rId31"/>
  </p:sldIdLst>
  <p:sldSz cx="9144000" cy="6858000" type="screen4x3"/>
  <p:notesSz cx="6858000" cy="9144000"/>
  <p:custDataLst>
    <p:tags r:id="rId33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0AB7FDA-6F7D-4251-BAD4-E964FD9927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29291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6F138-7FAF-4609-A3C3-90C3F186B3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674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008E5A-B2FD-454A-B113-E76A1CD5D4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644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261EC-0C20-4DC3-A6E0-FC1CF01986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869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284E9-6DE6-4989-8CE9-7C79A820B4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76265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BFD52-B726-4150-8F88-1AF07E14A4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6751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8BBCB-63BC-4C9A-A87B-C5FE679661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96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80CB4-65E9-4D7A-A191-431708C8BC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1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88D9B-DF9E-4032-8DC6-867889404E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9153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FF03C-26AC-4AE7-87B7-624CAE68FE9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9CA3D-7B4D-4760-A9F1-D723F87C9F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959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2FB16-EBA4-4A88-B90C-9CEC11B9EB9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32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7C7DAE9-AA59-4078-9710-F15EB86B65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22.png"/><Relationship Id="rId5" Type="http://schemas.openxmlformats.org/officeDocument/2006/relationships/tags" Target="../tags/tag13.xml"/><Relationship Id="rId10" Type="http://schemas.openxmlformats.org/officeDocument/2006/relationships/image" Target="../media/image21.png"/><Relationship Id="rId4" Type="http://schemas.openxmlformats.org/officeDocument/2006/relationships/tags" Target="../tags/tag12.xml"/><Relationship Id="rId9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17.xml"/><Relationship Id="rId7" Type="http://schemas.openxmlformats.org/officeDocument/2006/relationships/image" Target="../media/image25.wmf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3200">
                <a:latin typeface="Comic Sans MS" pitchFamily="66" charset="0"/>
              </a:rPr>
              <a:t>Methods of Proof</a:t>
            </a:r>
          </a:p>
        </p:txBody>
      </p:sp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362200"/>
            <a:ext cx="300037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100149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3424238" y="3748088"/>
            <a:ext cx="2214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How to begin with?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746125" y="4500563"/>
            <a:ext cx="7639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f I prove “If √r is rational, then r is rational”, is it equivalent?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866775" y="5307013"/>
            <a:ext cx="7362825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, this is equivalent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proving “if P, then Q” is equivalent to proving “if not Q, then not P”.</a:t>
            </a: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/>
      <p:bldP spid="251909" grpId="0"/>
      <p:bldP spid="251910" grpId="0" animBg="1"/>
      <p:bldP spid="2519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3224213" y="457200"/>
            <a:ext cx="262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679575" y="1143000"/>
            <a:ext cx="578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s </a:t>
            </a:r>
            <a:r>
              <a:rPr lang="en-US" altLang="zh-TW">
                <a:solidFill>
                  <a:srgbClr val="A50021"/>
                </a:solidFill>
              </a:rPr>
              <a:t>rational</a:t>
            </a:r>
            <a:r>
              <a:rPr lang="en-US" altLang="zh-TW"/>
              <a:t> </a:t>
            </a:r>
            <a:r>
              <a:rPr lang="en-US" altLang="zh-TW">
                <a:sym typeface="Wingdings" pitchFamily="2" charset="2"/>
              </a:rPr>
              <a:t>  there are integers a and b such that</a:t>
            </a:r>
            <a:endParaRPr lang="en-US" altLang="zh-TW"/>
          </a:p>
        </p:txBody>
      </p:sp>
      <p:pic>
        <p:nvPicPr>
          <p:cNvPr id="2068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137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638800" y="2209800"/>
            <a:ext cx="132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b ≠ 0.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2514600" y="1600200"/>
            <a:ext cx="1300163" cy="376238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erator</a:t>
            </a:r>
          </a:p>
        </p:txBody>
      </p:sp>
      <p:sp>
        <p:nvSpPr>
          <p:cNvPr id="206855" name="Line 7"/>
          <p:cNvSpPr>
            <a:spLocks noChangeShapeType="1"/>
          </p:cNvSpPr>
          <p:nvPr/>
        </p:nvSpPr>
        <p:spPr bwMode="auto">
          <a:xfrm>
            <a:off x="3810000" y="1828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1509713" cy="376238"/>
          </a:xfrm>
          <a:prstGeom prst="rect">
            <a:avLst/>
          </a:prstGeom>
          <a:solidFill>
            <a:srgbClr val="CC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nominator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 flipV="1">
            <a:off x="3810000" y="2895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152400" y="3532188"/>
            <a:ext cx="7078663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0.281 a rational number?</a:t>
            </a:r>
          </a:p>
          <a:p>
            <a:endParaRPr lang="en-US" altLang="zh-TW"/>
          </a:p>
          <a:p>
            <a:r>
              <a:rPr lang="en-US" altLang="zh-TW"/>
              <a:t>Is 0 a rational number?</a:t>
            </a:r>
          </a:p>
          <a:p>
            <a:endParaRPr lang="en-US" altLang="zh-TW"/>
          </a:p>
          <a:p>
            <a:r>
              <a:rPr lang="en-US" altLang="zh-TW"/>
              <a:t>If m and n are non-zero integers, is (m+n)/mn a rational number?</a:t>
            </a:r>
          </a:p>
          <a:p>
            <a:endParaRPr lang="en-US" altLang="zh-TW"/>
          </a:p>
          <a:p>
            <a:r>
              <a:rPr lang="en-US" altLang="zh-TW"/>
              <a:t>Is the sum of two rational numbers a rational number?</a:t>
            </a:r>
          </a:p>
          <a:p>
            <a:endParaRPr lang="en-US" altLang="zh-TW"/>
          </a:p>
          <a:p>
            <a:r>
              <a:rPr lang="en-US" altLang="zh-TW"/>
              <a:t>Is x=0.12121212…… a rational number?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921125" y="3533775"/>
            <a:ext cx="17287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281/1000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3921125" y="4027488"/>
            <a:ext cx="10668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0/1</a:t>
            </a:r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7315200" y="4637088"/>
            <a:ext cx="574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</a:t>
            </a:r>
          </a:p>
        </p:txBody>
      </p:sp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6172200" y="5165725"/>
            <a:ext cx="2841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a/b+c/d=(ad+bc)/bd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4572000" y="5699125"/>
            <a:ext cx="4257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100x-x=12, and so x=12/9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nimBg="1"/>
      <p:bldP spid="206855" grpId="0" animBg="1"/>
      <p:bldP spid="206856" grpId="0" animBg="1"/>
      <p:bldP spid="206857" grpId="0" animBg="1"/>
      <p:bldP spid="206858" grpId="0"/>
      <p:bldP spid="206859" grpId="0" animBg="1"/>
      <p:bldP spid="206860" grpId="0" animBg="1"/>
      <p:bldP spid="206861" grpId="0" animBg="1"/>
      <p:bldP spid="206862" grpId="0" animBg="1"/>
      <p:bldP spid="2068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914400" y="2062163"/>
            <a:ext cx="74580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 Prove the </a:t>
            </a:r>
            <a:r>
              <a:rPr lang="en-US" altLang="en-US" b="1" i="1"/>
              <a:t>contrapositive</a:t>
            </a:r>
            <a:r>
              <a:rPr lang="en-US" altLang="en-US"/>
              <a:t>, i.e. prove “not Q implies not P”.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533400" y="3622675"/>
            <a:ext cx="847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752600" y="3657600"/>
            <a:ext cx="4673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hall prove the contrapositive –</a:t>
            </a:r>
          </a:p>
          <a:p>
            <a:pPr>
              <a:lnSpc>
                <a:spcPct val="130000"/>
              </a:lnSpc>
            </a:pPr>
            <a:r>
              <a:rPr lang="en-US" altLang="en-US"/>
              <a:t>         “</a:t>
            </a:r>
            <a:r>
              <a:rPr lang="en-US" altLang="en-US" i="1"/>
              <a:t>if √r is rational, then r is rational</a:t>
            </a:r>
            <a:r>
              <a:rPr lang="en-US" altLang="en-US"/>
              <a:t>.”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738313" y="4495800"/>
            <a:ext cx="5805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√r is rational, √r = a/b for some integers a,b.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763713" y="5064125"/>
            <a:ext cx="6161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r = a</a:t>
            </a:r>
            <a:r>
              <a:rPr lang="en-US" altLang="en-US" sz="2400" baseline="30000"/>
              <a:t>2</a:t>
            </a:r>
            <a:r>
              <a:rPr lang="en-US" altLang="en-US"/>
              <a:t>/b</a:t>
            </a:r>
            <a:r>
              <a:rPr lang="en-US" altLang="en-US" sz="2400" baseline="30000"/>
              <a:t>2</a:t>
            </a:r>
            <a:r>
              <a:rPr lang="en-US" altLang="en-US"/>
              <a:t>.  Since a,b are integers, a</a:t>
            </a:r>
            <a:r>
              <a:rPr lang="en-US" altLang="en-US" sz="2400" baseline="30000"/>
              <a:t>2</a:t>
            </a:r>
            <a:r>
              <a:rPr lang="en-US" altLang="en-US"/>
              <a:t>,b</a:t>
            </a:r>
            <a:r>
              <a:rPr lang="en-US" altLang="en-US" sz="2400" baseline="30000"/>
              <a:t>2 </a:t>
            </a:r>
            <a:r>
              <a:rPr lang="en-US" altLang="en-US"/>
              <a:t>are integers.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752600" y="5597525"/>
            <a:ext cx="273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fore, r is rational.</a:t>
            </a:r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4495800" y="5826125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609600" y="6338888"/>
            <a:ext cx="1041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Q.E.D.)</a:t>
            </a:r>
          </a:p>
        </p:txBody>
      </p:sp>
      <p:sp>
        <p:nvSpPr>
          <p:cNvPr id="253965" name="Rectangle 13"/>
          <p:cNvSpPr>
            <a:spLocks noChangeArrowheads="1"/>
          </p:cNvSpPr>
          <p:nvPr/>
        </p:nvSpPr>
        <p:spPr bwMode="auto">
          <a:xfrm>
            <a:off x="1828800" y="6338888"/>
            <a:ext cx="3751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/>
              <a:t>"which was to be demonstrated", </a:t>
            </a:r>
          </a:p>
        </p:txBody>
      </p:sp>
      <p:sp>
        <p:nvSpPr>
          <p:cNvPr id="253966" name="Rectangle 14"/>
          <p:cNvSpPr>
            <a:spLocks noChangeArrowheads="1"/>
          </p:cNvSpPr>
          <p:nvPr/>
        </p:nvSpPr>
        <p:spPr bwMode="auto">
          <a:xfrm>
            <a:off x="1600200" y="3581400"/>
            <a:ext cx="67818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7" name="Text Box 15"/>
          <p:cNvSpPr txBox="1">
            <a:spLocks noChangeArrowheads="1"/>
          </p:cNvSpPr>
          <p:nvPr/>
        </p:nvSpPr>
        <p:spPr bwMode="auto">
          <a:xfrm>
            <a:off x="5492750" y="63388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r “quite easily done”. </a:t>
            </a:r>
            <a:r>
              <a:rPr lang="en-US" altLang="en-US">
                <a:sym typeface="Wingdings" pitchFamily="2" charset="2"/>
              </a:rPr>
              <a:t></a:t>
            </a:r>
            <a:endParaRPr lang="en-US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4860925" y="557688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Q.E.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/>
      <p:bldP spid="253956" grpId="0"/>
      <p:bldP spid="253958" grpId="0" animBg="1"/>
      <p:bldP spid="253959" grpId="0"/>
      <p:bldP spid="253960" grpId="0"/>
      <p:bldP spid="253961" grpId="0"/>
      <p:bldP spid="253962" grpId="0"/>
      <p:bldP spid="253963" grpId="0" animBg="1"/>
      <p:bldP spid="253964" grpId="0" animBg="1"/>
      <p:bldP spid="253965" grpId="0"/>
      <p:bldP spid="253966" grpId="0" animBg="1"/>
      <p:bldP spid="253967" grpId="0"/>
      <p:bldP spid="2539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“if and only if”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3231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Prove that two statements P and Q are “</a:t>
            </a:r>
            <a:r>
              <a:rPr lang="en-US" altLang="en-US" b="1"/>
              <a:t>logically equivalent”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that is, one holds if and only if the other holds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04888" y="2559050"/>
            <a:ext cx="592931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xample:</a:t>
            </a:r>
            <a:r>
              <a:rPr lang="en-US" altLang="en-US"/>
              <a:t> </a:t>
            </a:r>
          </a:p>
          <a:p>
            <a:pPr>
              <a:lnSpc>
                <a:spcPct val="130000"/>
              </a:lnSpc>
            </a:pPr>
            <a:r>
              <a:rPr lang="en-US" altLang="en-US"/>
              <a:t>An integer is even if and only if the its square is even.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676400" y="37338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1676400" y="4267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4983" name="Text Box 7"/>
          <p:cNvSpPr txBox="1">
            <a:spLocks noChangeArrowheads="1"/>
          </p:cNvSpPr>
          <p:nvPr/>
        </p:nvSpPr>
        <p:spPr bwMode="auto">
          <a:xfrm>
            <a:off x="1679575" y="5222875"/>
            <a:ext cx="61690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Construct a chain of if and only if stat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1" grpId="0" animBg="1"/>
      <p:bldP spid="254982" grpId="0" animBg="1"/>
      <p:bldP spid="2549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209800" y="44069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209800" y="2563813"/>
            <a:ext cx="4662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 is even, then m</a:t>
            </a:r>
            <a:r>
              <a:rPr lang="en-US" altLang="en-US" sz="2400" baseline="30000"/>
              <a:t>2</a:t>
            </a:r>
            <a:r>
              <a:rPr lang="en-US" altLang="en-US"/>
              <a:t> is even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3675063" y="3097213"/>
            <a:ext cx="11255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 = 2k</a:t>
            </a:r>
          </a:p>
          <a:p>
            <a:endParaRPr lang="en-US" altLang="zh-TW"/>
          </a:p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4k</a:t>
            </a:r>
            <a:r>
              <a:rPr lang="en-US" altLang="en-US" sz="2400" baseline="30000"/>
              <a:t>2</a:t>
            </a:r>
            <a:endParaRPr lang="en-US" altLang="zh-TW" sz="2400" baseline="30000"/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743200" y="30972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2743200" y="50784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3733800" y="5078413"/>
            <a:ext cx="1001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2k</a:t>
            </a:r>
            <a:endParaRPr lang="en-US" altLang="zh-TW" sz="2400" baseline="30000"/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3733800" y="5626100"/>
            <a:ext cx="1274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zh-TW"/>
              <a:t> = √(2k)</a:t>
            </a:r>
            <a:endParaRPr lang="en-US" altLang="zh-TW" sz="2400" baseline="30000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3794125" y="6186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??</a:t>
            </a:r>
          </a:p>
        </p:txBody>
      </p:sp>
      <p:sp>
        <p:nvSpPr>
          <p:cNvPr id="256014" name="Rectangle 14"/>
          <p:cNvSpPr>
            <a:spLocks noChangeArrowheads="1"/>
          </p:cNvSpPr>
          <p:nvPr/>
        </p:nvSpPr>
        <p:spPr bwMode="auto">
          <a:xfrm>
            <a:off x="1608138" y="1227138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2095500" y="19050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006" grpId="0"/>
      <p:bldP spid="256008" grpId="0"/>
      <p:bldP spid="256009" grpId="0"/>
      <p:bldP spid="256011" grpId="0"/>
      <p:bldP spid="256012" grpId="0"/>
      <p:bldP spid="256013" grpId="0"/>
      <p:bldP spid="2560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193800" y="4281488"/>
            <a:ext cx="601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k+1 for some integer k.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219200" y="61102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2209800" y="25146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828800" y="3000375"/>
            <a:ext cx="4929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1219200" y="4819650"/>
            <a:ext cx="185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k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1981200" y="5424488"/>
            <a:ext cx="2090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k)</a:t>
            </a:r>
            <a:r>
              <a:rPr lang="en-US" altLang="en-US" sz="2400" baseline="30000"/>
              <a:t>2</a:t>
            </a:r>
            <a:r>
              <a:rPr lang="en-US" altLang="en-US"/>
              <a:t> + 2(2k) + 1</a:t>
            </a: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669925" y="3662363"/>
            <a:ext cx="30353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676400" y="19050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1608138" y="1219200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/>
      <p:bldP spid="258051" grpId="0"/>
      <p:bldP spid="258053" grpId="0"/>
      <p:bldP spid="258054" grpId="0"/>
      <p:bldP spid="258055" grpId="0"/>
      <p:bldP spid="258056" grpId="0"/>
      <p:bldP spid="258057" grpId="0" animBg="1"/>
      <p:bldP spid="2580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53056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3800475" y="1447800"/>
          <a:ext cx="1533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3" name="Equation" r:id="rId4" imgW="482400" imgH="406080" progId="Equation.DSMT4">
                  <p:embed/>
                </p:oleObj>
              </mc:Choice>
              <mc:Fallback>
                <p:oleObj name="Equation" r:id="rId4" imgW="482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447800"/>
                        <a:ext cx="1533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1127125" y="3276600"/>
            <a:ext cx="6911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To prove P, you prove that not P would lead to ridiculous result,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and so P must be true.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1301750" y="4724400"/>
            <a:ext cx="71080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working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f you have won </a:t>
            </a:r>
            <a:r>
              <a:rPr lang="en-US" altLang="zh-TW" dirty="0" smtClean="0"/>
              <a:t>the lottery, </a:t>
            </a:r>
            <a:r>
              <a:rPr lang="en-US" altLang="zh-TW" dirty="0"/>
              <a:t>then you would not work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You have not won </a:t>
            </a:r>
            <a:r>
              <a:rPr lang="en-US" altLang="zh-TW" dirty="0" smtClean="0"/>
              <a:t>the lottery.</a:t>
            </a:r>
            <a:endParaRPr lang="en-US" altLang="zh-TW" dirty="0"/>
          </a:p>
        </p:txBody>
      </p:sp>
      <p:pic>
        <p:nvPicPr>
          <p:cNvPr id="2590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914400" y="2971800"/>
            <a:ext cx="7772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0" lang="en-US" altLang="en-US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kumimoji="0" lang="en-US" altLang="en-US">
                <a:solidFill>
                  <a:srgbClr val="0D05A7"/>
                </a:solidFill>
              </a:rPr>
              <a:t> </a:t>
            </a:r>
            <a:r>
              <a:rPr kumimoji="0" lang="en-US" altLang="en-US"/>
              <a:t>Suppose        was rational.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Choose </a:t>
            </a:r>
            <a:r>
              <a:rPr kumimoji="0" lang="en-US" altLang="en-US" i="1"/>
              <a:t>m</a:t>
            </a:r>
            <a:r>
              <a:rPr kumimoji="0" lang="en-US" altLang="en-US"/>
              <a:t>, </a:t>
            </a:r>
            <a:r>
              <a:rPr kumimoji="0" lang="en-US" altLang="en-US" i="1"/>
              <a:t>n</a:t>
            </a:r>
            <a:r>
              <a:rPr kumimoji="0" lang="en-US" altLang="en-US"/>
              <a:t> integers </a:t>
            </a:r>
            <a:r>
              <a:rPr kumimoji="0" lang="en-US" altLang="en-US">
                <a:solidFill>
                  <a:srgbClr val="A50021"/>
                </a:solidFill>
              </a:rPr>
              <a:t>without common prime factors</a:t>
            </a:r>
            <a:r>
              <a:rPr kumimoji="0" lang="en-US" altLang="en-US"/>
              <a:t> (always possible) 	such that                           </a:t>
            </a:r>
          </a:p>
          <a:p>
            <a:pPr>
              <a:lnSpc>
                <a:spcPct val="150000"/>
              </a:lnSpc>
              <a:buFontTx/>
              <a:buChar char="•"/>
            </a:pPr>
            <a:endParaRPr kumimoji="0" lang="en-US" altLang="en-US"/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Show that </a:t>
            </a:r>
            <a:r>
              <a:rPr kumimoji="0" lang="en-US" altLang="en-US" i="1"/>
              <a:t>m</a:t>
            </a:r>
            <a:r>
              <a:rPr kumimoji="0" lang="en-US" altLang="en-US"/>
              <a:t>  and </a:t>
            </a:r>
            <a:r>
              <a:rPr kumimoji="0" lang="en-US" altLang="en-US" i="1"/>
              <a:t>n </a:t>
            </a:r>
            <a:r>
              <a:rPr kumimoji="0" lang="en-US" altLang="en-US"/>
              <a:t>are both even, thus having a common factor 2,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a </a:t>
            </a:r>
            <a:r>
              <a:rPr kumimoji="0" lang="en-US" altLang="en-US" b="1"/>
              <a:t>contradiction</a:t>
            </a:r>
            <a:r>
              <a:rPr kumimoji="0" lang="en-US" altLang="en-US"/>
              <a:t>!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124200" y="3962400"/>
          <a:ext cx="1066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066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2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2057400" y="32004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3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6147" name="Text Box 20"/>
          <p:cNvSpPr txBox="1">
            <a:spLocks noChangeArrowheads="1"/>
          </p:cNvSpPr>
          <p:nvPr/>
        </p:nvSpPr>
        <p:spPr bwMode="auto">
          <a:xfrm>
            <a:off x="381000" y="1338263"/>
            <a:ext cx="803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 we have learnt the basics in logic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are going to apply the logical rules in proving mathematical theorems.</a:t>
            </a:r>
          </a:p>
          <a:p>
            <a:pPr eaLnBrk="1" hangingPunct="1"/>
            <a:endParaRPr lang="en-US" altLang="zh-TW"/>
          </a:p>
        </p:txBody>
      </p:sp>
      <p:sp>
        <p:nvSpPr>
          <p:cNvPr id="6148" name="Text Box 21"/>
          <p:cNvSpPr txBox="1">
            <a:spLocks noChangeArrowheads="1"/>
          </p:cNvSpPr>
          <p:nvPr/>
        </p:nvSpPr>
        <p:spPr bwMode="auto">
          <a:xfrm>
            <a:off x="3206750" y="30908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35811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7086600" y="3124200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5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5157788" y="3200400"/>
            <a:ext cx="1668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can assume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867400" y="3657600"/>
          <a:ext cx="1333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6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33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943600" y="4876800"/>
          <a:ext cx="1219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7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1219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781675" y="5584825"/>
            <a:ext cx="1452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</a:t>
            </a:r>
            <a:r>
              <a:rPr kumimoji="0" lang="en-US" altLang="en-US" i="1">
                <a:solidFill>
                  <a:srgbClr val="0D05A7"/>
                </a:solidFill>
              </a:rPr>
              <a:t>n</a:t>
            </a:r>
            <a:r>
              <a:rPr kumimoji="0" lang="en-US" altLang="en-US">
                <a:solidFill>
                  <a:srgbClr val="0D05A7"/>
                </a:solidFill>
              </a:rPr>
              <a:t> is even</a:t>
            </a:r>
            <a:r>
              <a:rPr kumimoji="0" lang="en-US" altLang="en-US"/>
              <a:t>.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50292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76" name="Group 8"/>
          <p:cNvGrpSpPr>
            <a:grpSpLocks/>
          </p:cNvGrpSpPr>
          <p:nvPr/>
        </p:nvGrpSpPr>
        <p:grpSpPr bwMode="auto">
          <a:xfrm>
            <a:off x="914400" y="2971800"/>
            <a:ext cx="3048000" cy="3276600"/>
            <a:chOff x="528" y="1872"/>
            <a:chExt cx="1920" cy="2064"/>
          </a:xfrm>
        </p:grpSpPr>
        <p:grpSp>
          <p:nvGrpSpPr>
            <p:cNvPr id="263177" name="Group 9"/>
            <p:cNvGrpSpPr>
              <a:grpSpLocks/>
            </p:cNvGrpSpPr>
            <p:nvPr/>
          </p:nvGrpSpPr>
          <p:grpSpPr bwMode="auto">
            <a:xfrm>
              <a:off x="816" y="1920"/>
              <a:ext cx="1172" cy="1815"/>
              <a:chOff x="720" y="1824"/>
              <a:chExt cx="1172" cy="1815"/>
            </a:xfrm>
          </p:grpSpPr>
          <p:graphicFrame>
            <p:nvGraphicFramePr>
              <p:cNvPr id="263178" name="Object 10"/>
              <p:cNvGraphicFramePr>
                <a:graphicFrameLocks noChangeAspect="1"/>
              </p:cNvGraphicFramePr>
              <p:nvPr/>
            </p:nvGraphicFramePr>
            <p:xfrm>
              <a:off x="768" y="1824"/>
              <a:ext cx="720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28" name="Equation" r:id="rId9" imgW="533160" imgH="393480" progId="Equation.3">
                      <p:embed/>
                    </p:oleObj>
                  </mc:Choice>
                  <mc:Fallback>
                    <p:oleObj name="Equation" r:id="rId9" imgW="533160" imgH="393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824"/>
                            <a:ext cx="720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79" name="Object 11"/>
              <p:cNvGraphicFramePr>
                <a:graphicFrameLocks noChangeAspect="1"/>
              </p:cNvGraphicFramePr>
              <p:nvPr/>
            </p:nvGraphicFramePr>
            <p:xfrm>
              <a:off x="720" y="2448"/>
              <a:ext cx="103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29" name="Equation" r:id="rId11" imgW="571320" imgH="215640" progId="Equation.3">
                      <p:embed/>
                    </p:oleObj>
                  </mc:Choice>
                  <mc:Fallback>
                    <p:oleObj name="Equation" r:id="rId11" imgW="57132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448"/>
                            <a:ext cx="1038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80" name="Object 12"/>
              <p:cNvGraphicFramePr>
                <a:graphicFrameLocks noChangeAspect="1"/>
              </p:cNvGraphicFramePr>
              <p:nvPr/>
            </p:nvGraphicFramePr>
            <p:xfrm>
              <a:off x="901" y="2928"/>
              <a:ext cx="78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30" name="Equation" r:id="rId13" imgW="583920" imgH="203040" progId="Equation.3">
                      <p:embed/>
                    </p:oleObj>
                  </mc:Choice>
                  <mc:Fallback>
                    <p:oleObj name="Equation" r:id="rId13" imgW="58392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" y="2928"/>
                            <a:ext cx="78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3181" name="Text Box 13"/>
              <p:cNvSpPr txBox="1">
                <a:spLocks noChangeArrowheads="1"/>
              </p:cNvSpPr>
              <p:nvPr/>
            </p:nvSpPr>
            <p:spPr bwMode="auto">
              <a:xfrm>
                <a:off x="854" y="3408"/>
                <a:ext cx="103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/>
                  <a:t>so  </a:t>
                </a:r>
                <a:r>
                  <a:rPr kumimoji="0" lang="en-US" altLang="en-US" i="1">
                    <a:solidFill>
                      <a:srgbClr val="0D05A7"/>
                    </a:solidFill>
                  </a:rPr>
                  <a:t>m</a:t>
                </a:r>
                <a:r>
                  <a:rPr kumimoji="0" lang="en-US" altLang="en-US">
                    <a:solidFill>
                      <a:srgbClr val="0D05A7"/>
                    </a:solidFill>
                  </a:rPr>
                  <a:t>  is even</a:t>
                </a:r>
                <a:r>
                  <a:rPr kumimoji="0" lang="en-US" altLang="en-US"/>
                  <a:t>.</a:t>
                </a:r>
              </a:p>
            </p:txBody>
          </p:sp>
        </p:grpSp>
        <p:sp>
          <p:nvSpPr>
            <p:cNvPr id="263182" name="Rectangle 14"/>
            <p:cNvSpPr>
              <a:spLocks noChangeArrowheads="1"/>
            </p:cNvSpPr>
            <p:nvPr/>
          </p:nvSpPr>
          <p:spPr bwMode="auto">
            <a:xfrm>
              <a:off x="528" y="1872"/>
              <a:ext cx="1920" cy="20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5791200" y="4267200"/>
          <a:ext cx="1423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1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1423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Freeform 17"/>
          <p:cNvSpPr>
            <a:spLocks/>
          </p:cNvSpPr>
          <p:nvPr/>
        </p:nvSpPr>
        <p:spPr bwMode="auto">
          <a:xfrm>
            <a:off x="3014663" y="3957638"/>
            <a:ext cx="2652712" cy="1250950"/>
          </a:xfrm>
          <a:custGeom>
            <a:avLst/>
            <a:gdLst>
              <a:gd name="T0" fmla="*/ 0 w 1671"/>
              <a:gd name="T1" fmla="*/ 724 h 788"/>
              <a:gd name="T2" fmla="*/ 568 w 1671"/>
              <a:gd name="T3" fmla="*/ 667 h 788"/>
              <a:gd name="T4" fmla="*/ 1671 w 1671"/>
              <a:gd name="T5" fmla="*/ 0 h 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 cap="flat" cmpd="sng">
            <a:solidFill>
              <a:srgbClr val="0D05A7"/>
            </a:solidFill>
            <a:prstDash val="solid"/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6" name="Text Box 18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63187" name="Text Box 19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3188" name="Object 20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2" name="Equation" r:id="rId17" imgW="241200" imgH="215640" progId="Equation.3">
                  <p:embed/>
                </p:oleObj>
              </mc:Choice>
              <mc:Fallback>
                <p:oleObj name="Equation" r:id="rId17" imgW="24120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3190" name="Text Box 22"/>
          <p:cNvSpPr txBox="1">
            <a:spLocks noChangeArrowheads="1"/>
          </p:cNvSpPr>
          <p:nvPr/>
        </p:nvSpPr>
        <p:spPr bwMode="auto">
          <a:xfrm>
            <a:off x="4267200" y="2209800"/>
            <a:ext cx="41941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ant to prove both m and n are even.</a:t>
            </a:r>
          </a:p>
        </p:txBody>
      </p:sp>
      <p:grpSp>
        <p:nvGrpSpPr>
          <p:cNvPr id="263192" name="Group 24"/>
          <p:cNvGrpSpPr>
            <a:grpSpLocks noChangeAspect="1"/>
          </p:cNvGrpSpPr>
          <p:nvPr/>
        </p:nvGrpSpPr>
        <p:grpSpPr bwMode="auto">
          <a:xfrm>
            <a:off x="3432175" y="1628775"/>
            <a:ext cx="2278063" cy="4468813"/>
            <a:chOff x="2162" y="1026"/>
            <a:chExt cx="1435" cy="2815"/>
          </a:xfrm>
        </p:grpSpPr>
        <p:sp>
          <p:nvSpPr>
            <p:cNvPr id="263191" name="AutoShape 23"/>
            <p:cNvSpPr>
              <a:spLocks noChangeAspect="1" noChangeArrowheads="1" noTextEdit="1"/>
            </p:cNvSpPr>
            <p:nvPr/>
          </p:nvSpPr>
          <p:spPr bwMode="auto">
            <a:xfrm>
              <a:off x="2162" y="1026"/>
              <a:ext cx="1435" cy="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  <p:bldP spid="263174" grpId="0"/>
      <p:bldP spid="263175" grpId="0" animBg="1"/>
      <p:bldP spid="2631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855073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ssume there are only finitely many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Let p</a:t>
            </a:r>
            <a:r>
              <a:rPr lang="en-US" altLang="zh-TW" baseline="-25000" dirty="0"/>
              <a:t>1</a:t>
            </a:r>
            <a:r>
              <a:rPr lang="en-US" altLang="zh-TW" dirty="0"/>
              <a:t>, p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dirty="0" err="1"/>
              <a:t>p</a:t>
            </a:r>
            <a:r>
              <a:rPr lang="en-US" altLang="zh-TW" baseline="-25000" dirty="0" err="1"/>
              <a:t>N</a:t>
            </a:r>
            <a:r>
              <a:rPr lang="en-US" altLang="zh-TW" dirty="0"/>
              <a:t> be all the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will construct a number N so that N is not divisible by any p</a:t>
            </a:r>
            <a:r>
              <a:rPr lang="en-US" altLang="zh-TW" baseline="-25000" dirty="0"/>
              <a:t>i</a:t>
            </a:r>
            <a:r>
              <a:rPr lang="en-US" altLang="zh-TW" dirty="0"/>
              <a:t>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y our assumption, it means that N is not divisible by any prime number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On the other hand, we show that any number must be </a:t>
            </a:r>
            <a:r>
              <a:rPr lang="en-US" altLang="zh-TW" dirty="0" smtClean="0"/>
              <a:t>divisible </a:t>
            </a:r>
            <a:r>
              <a:rPr lang="en-US" altLang="zh-TW" dirty="0"/>
              <a:t>by </a:t>
            </a:r>
            <a:r>
              <a:rPr lang="en-US" altLang="zh-TW" i="1" dirty="0">
                <a:solidFill>
                  <a:srgbClr val="A50021"/>
                </a:solidFill>
              </a:rPr>
              <a:t>some</a:t>
            </a:r>
            <a:r>
              <a:rPr lang="en-US" altLang="zh-TW" dirty="0">
                <a:solidFill>
                  <a:srgbClr val="A50021"/>
                </a:solidFill>
              </a:rPr>
              <a:t> </a:t>
            </a:r>
            <a:r>
              <a:rPr lang="en-US" altLang="zh-TW" dirty="0"/>
              <a:t>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leads to a contradiction, and therefore the assumption must be fals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So there must be infinitely many primes.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</p:spTree>
    <p:extLst>
      <p:ext uri="{BB962C8B-B14F-4D97-AF65-F5344CB8AC3E}">
        <p14:creationId xmlns:p14="http://schemas.microsoft.com/office/powerpoint/2010/main" val="293245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35306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262688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repeat this argument, since the numbers are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getting smaller and smaller, this will eventually stop and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676400" y="3581400"/>
            <a:ext cx="52101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</a:t>
            </a:r>
            <a:r>
              <a:rPr lang="en-US" altLang="zh-TW"/>
              <a:t>: if p divides a, then p does not divide a+1.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371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be all the primes.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609600" y="2909888"/>
            <a:ext cx="2386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.</a:t>
            </a:r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1677988" y="418623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1677988" y="4794250"/>
            <a:ext cx="4510087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= cp for some integer c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+1 = dp for some integer d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&gt; 1 = (d-c)p, contradiction because p&gt;=2.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609600" y="6248400"/>
            <a:ext cx="6729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none of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can divide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, a contradiction.</a:t>
            </a:r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1524000" y="3505200"/>
            <a:ext cx="55626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69" grpId="0"/>
      <p:bldP spid="267271" grpId="0"/>
      <p:bldP spid="267272" grpId="0" animBg="1"/>
      <p:bldP spid="267273" grpId="0" animBg="1"/>
      <p:bldP spid="267275" grpId="0"/>
      <p:bldP spid="2672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2859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ases</a:t>
            </a:r>
          </a:p>
        </p:txBody>
      </p:sp>
      <p:pic>
        <p:nvPicPr>
          <p:cNvPr id="26419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1462088"/>
            <a:ext cx="66357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7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1905000"/>
            <a:ext cx="796925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8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232025"/>
            <a:ext cx="766763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9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67000"/>
            <a:ext cx="147638" cy="14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957513" y="4191000"/>
            <a:ext cx="322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is positive or x is negative 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020763" y="3429000"/>
            <a:ext cx="7100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want to prove a nonzero number always has a positive square.</a:t>
            </a:r>
          </a:p>
        </p:txBody>
      </p:sp>
      <p:sp>
        <p:nvSpPr>
          <p:cNvPr id="264202" name="Text Box 10"/>
          <p:cNvSpPr txBox="1">
            <a:spLocks noChangeArrowheads="1"/>
          </p:cNvSpPr>
          <p:nvPr/>
        </p:nvSpPr>
        <p:spPr bwMode="auto">
          <a:xfrm>
            <a:off x="2971800" y="4648200"/>
            <a:ext cx="303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posi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2971800" y="5105400"/>
            <a:ext cx="310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nega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pic>
        <p:nvPicPr>
          <p:cNvPr id="264204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38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3021013" y="5562600"/>
            <a:ext cx="833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0" grpId="0"/>
      <p:bldP spid="264201" grpId="0"/>
      <p:bldP spid="264202" grpId="0"/>
      <p:bldP spid="264203" grpId="0"/>
      <p:bldP spid="2642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152650" y="457200"/>
            <a:ext cx="478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of an Odd Integer</a:t>
            </a:r>
          </a:p>
        </p:txBody>
      </p:sp>
      <p:pic>
        <p:nvPicPr>
          <p:cNvPr id="2744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1219200"/>
            <a:ext cx="4508500" cy="4079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922338" y="2514600"/>
            <a:ext cx="772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</a:t>
            </a:r>
            <a:r>
              <a:rPr lang="en-US" altLang="zh-TW" baseline="30000"/>
              <a:t>2</a:t>
            </a:r>
            <a:r>
              <a:rPr lang="en-US" altLang="zh-TW"/>
              <a:t> = 9 = 8+1,     5</a:t>
            </a:r>
            <a:r>
              <a:rPr lang="en-US" altLang="zh-TW" baseline="30000"/>
              <a:t>2</a:t>
            </a:r>
            <a:r>
              <a:rPr lang="en-US" altLang="zh-TW"/>
              <a:t> = 25 = 3x8+1     ……     131</a:t>
            </a:r>
            <a:r>
              <a:rPr lang="en-US" altLang="zh-TW" baseline="30000"/>
              <a:t>2</a:t>
            </a:r>
            <a:r>
              <a:rPr lang="en-US" altLang="zh-TW"/>
              <a:t> = 17161 = 2145x8 + 1, ………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922338" y="3240088"/>
            <a:ext cx="45180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prove that n</a:t>
            </a:r>
            <a:r>
              <a:rPr lang="en-US" altLang="zh-TW" baseline="30000"/>
              <a:t>2</a:t>
            </a:r>
            <a:r>
              <a:rPr lang="en-US" altLang="zh-TW"/>
              <a:t> – 1 is divisible by 8.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922338" y="4576763"/>
            <a:ext cx="2749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consider (2k+1)</a:t>
            </a:r>
            <a:r>
              <a:rPr lang="en-US" altLang="zh-TW" baseline="30000"/>
              <a:t>2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914400" y="1981200"/>
            <a:ext cx="3284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0: find counterexample.</a:t>
            </a: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1066800" y="3886200"/>
            <a:ext cx="262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</a:t>
            </a:r>
            <a:r>
              <a:rPr lang="en-US" altLang="zh-TW" baseline="30000"/>
              <a:t>2</a:t>
            </a:r>
            <a:r>
              <a:rPr lang="en-US" altLang="zh-TW"/>
              <a:t> – 1 = (n-1)(n+1) = ??…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1066800" y="5181600"/>
            <a:ext cx="922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2k+1)</a:t>
            </a:r>
            <a:r>
              <a:rPr lang="en-US" altLang="zh-TW" baseline="30000"/>
              <a:t>2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1981200" y="5181600"/>
            <a:ext cx="131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4k</a:t>
            </a:r>
            <a:r>
              <a:rPr lang="en-US" altLang="zh-TW" baseline="30000"/>
              <a:t>2</a:t>
            </a:r>
            <a:r>
              <a:rPr lang="en-US" altLang="zh-TW"/>
              <a:t>+4k+1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1127125" y="5603875"/>
            <a:ext cx="6677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even, then both k</a:t>
            </a:r>
            <a:r>
              <a:rPr lang="en-US" altLang="zh-TW" baseline="30000"/>
              <a:t>2</a:t>
            </a:r>
            <a:r>
              <a:rPr lang="en-US" altLang="zh-TW"/>
              <a:t> and k are even, and so we are done.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1143000" y="6110288"/>
            <a:ext cx="7335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odd, then both k</a:t>
            </a:r>
            <a:r>
              <a:rPr lang="en-US" altLang="zh-TW" baseline="30000"/>
              <a:t>2</a:t>
            </a:r>
            <a:r>
              <a:rPr lang="en-US" altLang="zh-TW"/>
              <a:t> and k are odd, and so k</a:t>
            </a:r>
            <a:r>
              <a:rPr lang="en-US" altLang="zh-TW" baseline="30000"/>
              <a:t>2</a:t>
            </a:r>
            <a:r>
              <a:rPr lang="en-US" altLang="zh-TW"/>
              <a:t>+k even, also d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 animBg="1"/>
      <p:bldP spid="274438" grpId="0" animBg="1"/>
      <p:bldP spid="274439" grpId="0" animBg="1"/>
      <p:bldP spid="274441" grpId="0"/>
      <p:bldP spid="274443" grpId="0"/>
      <p:bldP spid="274444" grpId="0"/>
      <p:bldP spid="274446" grpId="0"/>
      <p:bldP spid="2744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362200" y="4572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ial and Error Won’t Work!</a:t>
            </a: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533400" y="4114800"/>
            <a:ext cx="203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uler conjecture:</a:t>
            </a:r>
          </a:p>
        </p:txBody>
      </p:sp>
      <p:pic>
        <p:nvPicPr>
          <p:cNvPr id="24474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635500"/>
            <a:ext cx="25908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3886200" y="4648200"/>
            <a:ext cx="4824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 for a,b,c,d positive integers.</a:t>
            </a:r>
          </a:p>
        </p:txBody>
      </p:sp>
      <p:sp>
        <p:nvSpPr>
          <p:cNvPr id="244750" name="Text Box 14"/>
          <p:cNvSpPr txBox="1">
            <a:spLocks noChangeArrowheads="1"/>
          </p:cNvSpPr>
          <p:nvPr/>
        </p:nvSpPr>
        <p:spPr bwMode="auto">
          <a:xfrm>
            <a:off x="898525" y="5299075"/>
            <a:ext cx="2312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pen for 218 years,</a:t>
            </a:r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3170238" y="5334000"/>
            <a:ext cx="2697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ntil Noam Elkies found</a:t>
            </a:r>
          </a:p>
        </p:txBody>
      </p:sp>
      <p:graphicFrame>
        <p:nvGraphicFramePr>
          <p:cNvPr id="244752" name="Object 16"/>
          <p:cNvGraphicFramePr>
            <a:graphicFrameLocks noChangeAspect="1"/>
          </p:cNvGraphicFramePr>
          <p:nvPr/>
        </p:nvGraphicFramePr>
        <p:xfrm>
          <a:off x="1905000" y="5867400"/>
          <a:ext cx="643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0" name="Equation" r:id="rId6" imgW="2450880" imgH="203040" progId="Equation.DSMT4">
                  <p:embed/>
                </p:oleObj>
              </mc:Choice>
              <mc:Fallback>
                <p:oleObj name="Equation" r:id="rId6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643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381000" y="11430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ermat (1637):</a:t>
            </a:r>
            <a:r>
              <a:rPr lang="en-US" altLang="en-US"/>
              <a:t> If an integer n is greater than 2, </a:t>
            </a:r>
          </a:p>
          <a:p>
            <a:pPr>
              <a:lnSpc>
                <a:spcPct val="200000"/>
              </a:lnSpc>
            </a:pPr>
            <a:r>
              <a:rPr lang="en-US" altLang="en-US"/>
              <a:t>then the equation a</a:t>
            </a:r>
            <a:r>
              <a:rPr lang="en-US" altLang="en-US" sz="2400" baseline="30000"/>
              <a:t>n</a:t>
            </a:r>
            <a:r>
              <a:rPr lang="en-US" altLang="en-US"/>
              <a:t> + b</a:t>
            </a:r>
            <a:r>
              <a:rPr lang="en-US" altLang="en-US" sz="2400" baseline="30000"/>
              <a:t>n</a:t>
            </a:r>
            <a:r>
              <a:rPr lang="en-US" altLang="en-US"/>
              <a:t> = c</a:t>
            </a:r>
            <a:r>
              <a:rPr lang="en-US" altLang="en-US" sz="2400" baseline="30000"/>
              <a:t>n</a:t>
            </a:r>
            <a:r>
              <a:rPr lang="en-US" altLang="en-US"/>
              <a:t> has no solutions in non-zero integers a, b, and c.</a:t>
            </a:r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381000" y="2703513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laim:</a:t>
            </a:r>
          </a:p>
        </p:txBody>
      </p:sp>
      <p:pic>
        <p:nvPicPr>
          <p:cNvPr id="244757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81288"/>
            <a:ext cx="23939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58" name="Rectangle 22"/>
          <p:cNvSpPr>
            <a:spLocks noChangeArrowheads="1"/>
          </p:cNvSpPr>
          <p:nvPr/>
        </p:nvSpPr>
        <p:spPr bwMode="auto">
          <a:xfrm>
            <a:off x="3792538" y="2681288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s in non-zero integers a, b, and c.</a:t>
            </a: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066800" y="3290888"/>
            <a:ext cx="689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False.</a:t>
            </a:r>
            <a:r>
              <a:rPr lang="en-US" altLang="en-US"/>
              <a:t>  But smallest counterexample has more than 1000 digits.</a:t>
            </a:r>
          </a:p>
        </p:txBody>
      </p:sp>
    </p:spTree>
    <p:extLst>
      <p:ext uri="{BB962C8B-B14F-4D97-AF65-F5344CB8AC3E}">
        <p14:creationId xmlns:p14="http://schemas.microsoft.com/office/powerpoint/2010/main" val="20684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7" grpId="0"/>
      <p:bldP spid="244749" grpId="0"/>
      <p:bldP spid="244750" grpId="0"/>
      <p:bldP spid="244751" grpId="0"/>
      <p:bldP spid="244756" grpId="0"/>
      <p:bldP spid="244758" grpId="0"/>
      <p:bldP spid="2447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193800" y="3402013"/>
            <a:ext cx="673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l+1 for some natural number l.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219200" y="5368925"/>
            <a:ext cx="2751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53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Root of an Even Square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2209800" y="14478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1828800" y="1995488"/>
            <a:ext cx="4929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1219200" y="4016375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l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981200" y="4621213"/>
            <a:ext cx="1966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l)</a:t>
            </a:r>
            <a:r>
              <a:rPr lang="en-US" altLang="en-US" sz="2400" baseline="30000"/>
              <a:t>2</a:t>
            </a:r>
            <a:r>
              <a:rPr lang="en-US" altLang="en-US"/>
              <a:t> + 2(2l) + 1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669925" y="2819400"/>
            <a:ext cx="3035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3200400" y="6019800"/>
            <a:ext cx="2744788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of by contrapositive.</a:t>
            </a:r>
          </a:p>
        </p:txBody>
      </p:sp>
    </p:spTree>
    <p:extLst>
      <p:ext uri="{BB962C8B-B14F-4D97-AF65-F5344CB8AC3E}">
        <p14:creationId xmlns:p14="http://schemas.microsoft.com/office/powerpoint/2010/main" val="1852368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/>
      <p:bldP spid="233479" grpId="0"/>
      <p:bldP spid="233480" grpId="0"/>
      <p:bldP spid="233481" grpId="0" animBg="1"/>
      <p:bldP spid="23348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4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vs Irrational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524000" y="1295400"/>
            <a:ext cx="60912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f a and b are irrational, can a</a:t>
            </a:r>
            <a:r>
              <a:rPr lang="en-US" altLang="en-US" sz="2400" baseline="30000"/>
              <a:t>b</a:t>
            </a:r>
            <a:r>
              <a:rPr lang="en-US" altLang="en-US"/>
              <a:t> be rational??</a:t>
            </a: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17675" y="2057400"/>
            <a:ext cx="567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know that √2 is irrational, what about √2</a:t>
            </a:r>
            <a:r>
              <a:rPr lang="en-US" altLang="en-US" sz="2400" baseline="30000"/>
              <a:t>√2</a:t>
            </a:r>
            <a:r>
              <a:rPr lang="en-US" altLang="en-US"/>
              <a:t> ?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295400" y="2743200"/>
            <a:ext cx="3030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rational</a:t>
            </a:r>
            <a:endParaRPr lang="en-US" alt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2774950" y="3290888"/>
            <a:ext cx="359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we are done, a=√2, b=√2.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1295400" y="3976688"/>
            <a:ext cx="3203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irrational</a:t>
            </a:r>
            <a:endParaRPr lang="en-US" altLang="en-US"/>
          </a:p>
        </p:txBody>
      </p: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2819400" y="4572000"/>
            <a:ext cx="512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(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 b="1"/>
              <a:t>)</a:t>
            </a:r>
            <a:r>
              <a:rPr lang="en-US" altLang="en-US" sz="2400" b="1" baseline="30000"/>
              <a:t>√2 </a:t>
            </a:r>
            <a:r>
              <a:rPr lang="en-US" altLang="en-US"/>
              <a:t>= </a:t>
            </a:r>
            <a:r>
              <a:rPr lang="en-US" altLang="en-US" b="1"/>
              <a:t>√2</a:t>
            </a:r>
            <a:r>
              <a:rPr lang="en-US" altLang="en-US" sz="2400" b="1" baseline="30000"/>
              <a:t>2</a:t>
            </a:r>
            <a:r>
              <a:rPr lang="en-US" altLang="en-US"/>
              <a:t> = 2, a rational number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2878138" y="5043488"/>
            <a:ext cx="3141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a=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/>
              <a:t>, b= √2 will do. 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1279525" y="5653088"/>
            <a:ext cx="6545263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in either case there are a,b irrational and a</a:t>
            </a:r>
            <a:r>
              <a:rPr lang="en-US" altLang="en-US" sz="2400" baseline="30000"/>
              <a:t>b</a:t>
            </a:r>
            <a:r>
              <a:rPr lang="en-US" altLang="en-US"/>
              <a:t> be rational.</a:t>
            </a:r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 rot="10800000">
            <a:off x="3810000" y="6248400"/>
            <a:ext cx="5181600" cy="381000"/>
          </a:xfrm>
          <a:prstGeom prst="wedgeRoundRectCallout">
            <a:avLst>
              <a:gd name="adj1" fmla="val 67736"/>
              <a:gd name="adj2" fmla="val 7957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r>
              <a:rPr lang="en-US" altLang="en-US"/>
              <a:t>We don’t (need to) know which case is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46" grpId="0"/>
      <p:bldP spid="266247" grpId="0"/>
      <p:bldP spid="266248" grpId="0"/>
      <p:bldP spid="266249" grpId="0"/>
      <p:bldP spid="266250" grpId="0" animBg="1"/>
      <p:bldP spid="2662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sic Definitions</a:t>
            </a: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1143000" y="1447800"/>
            <a:ext cx="494188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even </a:t>
            </a:r>
            <a:r>
              <a:rPr lang="en-US" altLang="zh-TW"/>
              <a:t>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.</a:t>
            </a:r>
          </a:p>
        </p:txBody>
      </p:sp>
      <p:sp>
        <p:nvSpPr>
          <p:cNvPr id="204818" name="Text Box 18"/>
          <p:cNvSpPr txBox="1">
            <a:spLocks noChangeArrowheads="1"/>
          </p:cNvSpPr>
          <p:nvPr/>
        </p:nvSpPr>
        <p:spPr bwMode="auto">
          <a:xfrm>
            <a:off x="1143000" y="3173413"/>
            <a:ext cx="515461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odd</a:t>
            </a:r>
            <a:r>
              <a:rPr lang="en-US" altLang="zh-TW"/>
              <a:t> 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+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8227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ry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09600" y="1338263"/>
            <a:ext cx="788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have learnt different techniques to prove mathematical statement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203575" y="2057400"/>
            <a:ext cx="27368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4537075"/>
            <a:ext cx="8066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ext time we will focus on a very important technique, proof by induction.</a:t>
            </a:r>
          </a:p>
        </p:txBody>
      </p:sp>
    </p:spTree>
    <p:extLst>
      <p:ext uri="{BB962C8B-B14F-4D97-AF65-F5344CB8AC3E}">
        <p14:creationId xmlns:p14="http://schemas.microsoft.com/office/powerpoint/2010/main" val="275961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  <p:pic>
        <p:nvPicPr>
          <p:cNvPr id="2508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1250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2438400" y="297180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</a:t>
            </a: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4038600" y="2971800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, then</a:t>
            </a:r>
          </a:p>
        </p:txBody>
      </p:sp>
      <p:pic>
        <p:nvPicPr>
          <p:cNvPr id="250889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60688"/>
            <a:ext cx="23241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1219200" y="3814763"/>
            <a:ext cx="13017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asoning:</a:t>
            </a: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2819400" y="3824288"/>
            <a:ext cx="2390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x=0, it is true.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2819400" y="4267200"/>
            <a:ext cx="591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en x grows, 4x grows faster than x</a:t>
            </a:r>
            <a:r>
              <a:rPr lang="en-US" altLang="en-US" sz="2400" baseline="30000"/>
              <a:t>3</a:t>
            </a:r>
            <a:r>
              <a:rPr lang="en-US" altLang="en-US"/>
              <a:t> in that range.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1219200" y="4994275"/>
            <a:ext cx="8477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pic>
        <p:nvPicPr>
          <p:cNvPr id="25089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5022850"/>
            <a:ext cx="4838700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2422525" y="5486400"/>
            <a:ext cx="866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</a:t>
            </a:r>
          </a:p>
        </p:txBody>
      </p:sp>
      <p:pic>
        <p:nvPicPr>
          <p:cNvPr id="25089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5554663"/>
            <a:ext cx="262255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7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581650"/>
            <a:ext cx="13192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7543800" y="57150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/>
      <p:bldP spid="250887" grpId="0" animBg="1"/>
      <p:bldP spid="250888" grpId="0"/>
      <p:bldP spid="250890" grpId="0" animBg="1"/>
      <p:bldP spid="250891" grpId="0"/>
      <p:bldP spid="250892" grpId="0"/>
      <p:bldP spid="250893" grpId="0" animBg="1"/>
      <p:bldP spid="250895" grpId="0"/>
      <p:bldP spid="2508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468688" y="457200"/>
            <a:ext cx="217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 Proofs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1828800" y="1295400"/>
            <a:ext cx="42052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um of two even numbers is even.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828800" y="3675063"/>
            <a:ext cx="44481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product of two odd numbers is odd.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3429000" y="1963738"/>
            <a:ext cx="16510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, y = 2n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+y = 2m+2n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= 2(m+n)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303588" y="4414838"/>
            <a:ext cx="25638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+1, y = 2n+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y = (2m+1)(2n+1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4mn + 2m + 2n + 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2(2mn+m+n) + 1.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2209800" y="19812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2209800" y="4433888"/>
            <a:ext cx="769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3" grpId="0"/>
      <p:bldP spid="2058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2438400" y="1371600"/>
            <a:ext cx="4267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781425" y="45720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200400" y="2590800"/>
            <a:ext cx="2667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5|15 because 15 = 3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5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|0   because 0  = n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0</a:t>
            </a:r>
          </a:p>
          <a:p>
            <a:pPr>
              <a:lnSpc>
                <a:spcPct val="150000"/>
              </a:lnSpc>
            </a:pPr>
            <a:r>
              <a:rPr lang="en-US" altLang="en-US"/>
              <a:t>1|n   because  n  = 1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|n   because  n  = n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1</a:t>
            </a:r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609600" y="4495800"/>
            <a:ext cx="7924800" cy="84455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/>
              <a:t>A number p &gt; 1 with no positive integer divisors other than 1 and itself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is called a </a:t>
            </a:r>
            <a:r>
              <a:rPr lang="en-US" altLang="en-US" b="1">
                <a:solidFill>
                  <a:srgbClr val="A50021"/>
                </a:solidFill>
              </a:rPr>
              <a:t>prime</a:t>
            </a:r>
            <a:r>
              <a:rPr lang="en-US" altLang="en-US"/>
              <a:t>. Every other number greater than 1 is called </a:t>
            </a:r>
            <a:r>
              <a:rPr lang="en-US" altLang="en-US" b="1">
                <a:solidFill>
                  <a:srgbClr val="A50021"/>
                </a:solidFill>
              </a:rPr>
              <a:t>composite</a:t>
            </a:r>
            <a:r>
              <a:rPr lang="en-US" altLang="en-US"/>
              <a:t>.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2819400" y="5715000"/>
            <a:ext cx="3581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2, 3, 5, 7, 11, and 13 are prim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, 6, 8, and 9 are compos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 animBg="1"/>
      <p:bldP spid="2242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789113" y="3505200"/>
            <a:ext cx="1782762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1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a | b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 = ak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ck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(ck)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a|bc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1752600" y="3621088"/>
            <a:ext cx="23844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2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 | c   =&gt;   c = bk</a:t>
            </a:r>
            <a:r>
              <a:rPr lang="en-US" altLang="en-US" baseline="-25000"/>
              <a:t>2   </a:t>
            </a:r>
          </a:p>
          <a:p>
            <a:pPr>
              <a:lnSpc>
                <a:spcPct val="150000"/>
              </a:lnSpc>
            </a:pPr>
            <a:r>
              <a:rPr lang="en-US" altLang="en-US" baseline="-25000"/>
              <a:t>               </a:t>
            </a:r>
            <a:r>
              <a:rPr lang="en-US" altLang="en-US"/>
              <a:t>=&gt;   c = ak</a:t>
            </a:r>
            <a:r>
              <a:rPr lang="en-US" altLang="en-US" baseline="-25000"/>
              <a:t>1</a:t>
            </a:r>
            <a:r>
              <a:rPr lang="en-US" altLang="en-US"/>
              <a:t>k</a:t>
            </a:r>
            <a:r>
              <a:rPr lang="en-US" altLang="en-US" baseline="-25000"/>
              <a:t>2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=&gt;   a|c</a:t>
            </a:r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2387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752600" y="3459163"/>
            <a:ext cx="2184400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3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c   =&gt;   c = ak</a:t>
            </a:r>
            <a:r>
              <a:rPr lang="en-US" altLang="en-US" baseline="-25000"/>
              <a:t>2 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sb + tc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sak</a:t>
            </a:r>
            <a:r>
              <a:rPr lang="en-US" altLang="en-US" baseline="-25000"/>
              <a:t>1</a:t>
            </a:r>
            <a:r>
              <a:rPr lang="en-US" altLang="en-US"/>
              <a:t> + tak</a:t>
            </a:r>
            <a:r>
              <a:rPr lang="en-US" altLang="en-US" baseline="-25000"/>
              <a:t>2</a:t>
            </a:r>
            <a:r>
              <a:rPr lang="en-US" altLang="en-US"/>
              <a:t>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a(sk</a:t>
            </a:r>
            <a:r>
              <a:rPr lang="en-US" altLang="en-US" baseline="-25000"/>
              <a:t>1</a:t>
            </a:r>
            <a:r>
              <a:rPr lang="en-US" altLang="en-US"/>
              <a:t> + tk</a:t>
            </a:r>
            <a:r>
              <a:rPr lang="en-US" altLang="en-US" baseline="-25000"/>
              <a:t>2</a:t>
            </a:r>
            <a:r>
              <a:rPr lang="en-US" altLang="en-US"/>
              <a:t>)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&gt;  a|(sb+tc)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58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~{\rm odd}~n, \exists m, n^2 = 8m+1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6"/>
  <p:tag name="PICTUREFILESIZE" val="1150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4+b^4+c^4=d^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2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13(a^3+b^3)=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0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&gt;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4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= x(2-x)(2+x) +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6"/>
  <p:tag name="PICTUREFILESIZE" val="1308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(2-x)(2+x) \geq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3"/>
  <p:tag name="PICTUREFILESIZE" val="95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,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27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= \frac{a}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5</TotalTime>
  <Words>2235</Words>
  <Application>Microsoft Office PowerPoint</Application>
  <PresentationFormat>On-screen Show (4:3)</PresentationFormat>
  <Paragraphs>31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omic Sans MS</vt:lpstr>
      <vt:lpstr>Euclid Symbol</vt:lpstr>
      <vt:lpstr>新細明體</vt:lpstr>
      <vt:lpstr>Symbol</vt:lpstr>
      <vt:lpstr>Wingdings</vt:lpstr>
      <vt:lpstr>Default Design</vt:lpstr>
      <vt:lpstr>Equation</vt:lpstr>
      <vt:lpstr>Methods of Proo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Nandy</cp:lastModifiedBy>
  <cp:revision>117</cp:revision>
  <dcterms:created xsi:type="dcterms:W3CDTF">2007-08-29T04:27:34Z</dcterms:created>
  <dcterms:modified xsi:type="dcterms:W3CDTF">2020-08-15T14:49:12Z</dcterms:modified>
</cp:coreProperties>
</file>